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9" r:id="rId4"/>
    <p:sldId id="268" r:id="rId5"/>
    <p:sldId id="273" r:id="rId6"/>
    <p:sldId id="272" r:id="rId7"/>
    <p:sldId id="257" r:id="rId8"/>
    <p:sldId id="263" r:id="rId9"/>
    <p:sldId id="264" r:id="rId10"/>
    <p:sldId id="265" r:id="rId11"/>
    <p:sldId id="275" r:id="rId12"/>
    <p:sldId id="276" r:id="rId13"/>
    <p:sldId id="277" r:id="rId14"/>
    <p:sldId id="278" r:id="rId15"/>
    <p:sldId id="279" r:id="rId16"/>
    <p:sldId id="271" r:id="rId17"/>
    <p:sldId id="269" r:id="rId18"/>
    <p:sldId id="270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1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24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59B65-4390-46DC-A909-C5AA3E7AC9F0}" type="datetimeFigureOut">
              <a:rPr lang="en-US" smtClean="0"/>
              <a:t>3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C5D67A-ED52-4A7D-9D56-FC5E77E90D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82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F4209-B501-4B61-A373-5CAB4EA2EE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774328-95D3-474A-A46F-BD1725852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A873B-49C2-4197-BB76-D32927306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47700-D3C9-4C55-BC8F-E116BAECC10F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66D6-0B41-4605-83AE-B6F5E325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DB843-0757-4A57-8723-01C42CA37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64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E309C-5AFF-40DA-AD18-C30AAC866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B3FAD1-C7B2-4BEB-B4E8-990F9956BE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B7D6E-E760-44C2-8092-D1FFAE492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32CA-6779-4FC6-92C4-0940039BADF1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4BC1E-3B1A-41C6-B2BB-3B018AA0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D1E56-122D-40D1-BF97-62C91E3A0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65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923A12-6819-4324-9951-0D93BF0928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937892-6C6D-4550-9A5D-0CBBB8299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AD9C8F-575E-4B17-AE4A-A6C7E70A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59521-031E-45BD-8702-96BCDBBD24E0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A032D7-9619-46EE-8B1A-346012718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9A3195-F979-40C5-AA5F-8812BF743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5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3FEC8-DA88-4752-91DC-BB1A5A61B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709A38-2235-46DD-AC97-351F979A5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2F5A9-AEBB-4FC7-8D20-FBFF0220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8E42898A-6F54-484B-BAD3-DE9B7827CE5F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9AA8-9F26-4704-8CB0-C91397419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07EA3B-9A8B-430A-ADA2-D9A0347AB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EAEB996F-B9EB-4588-9421-96DCEDA45F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4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32457-7B07-4A82-8F1F-EEBE65C1C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5782A0-02E1-4247-A687-DFBDC456F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2C034-D9DA-4EE4-A904-A6068AAFB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6A7C-2923-4D93-A5F0-B90384B5C072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C9D6C-17DD-4410-BE6D-C8B5D7B48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F10B53-C553-4D51-92D8-E9FF94301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1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9EFDB-B2CC-42B8-BD41-538A112BC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8BEA7-D588-48F5-9551-04A1315BBE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AD55B9-B888-4320-85D8-0D91BC87B7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DBC8F2-251B-4694-9958-77DFD1491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5D702-24D7-4DBC-94BE-A5174157B0AC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D4300B-9B6C-4929-B9E1-D211F64B0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2EE393-552F-4E7B-ADDC-BB010758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34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FCEC7-93CA-4209-8000-9DDF68777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74F593-39C1-417C-B802-D477CD3AA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9CA8C-2167-4540-B002-A844494AB5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249E56-4F16-485C-A93C-14148CD8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210A7C-4233-46C8-AB8A-D4195DB965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3F1898-97F3-4D56-B8A0-1D58C99D3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0D8B6-3C41-4FF4-BF58-CFF177FE383F}" type="datetime1">
              <a:rPr lang="en-US" smtClean="0"/>
              <a:t>3/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3B64B2-694C-45C3-ADF4-6C0D639C4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254DAD-013F-440E-80DB-84764429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41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9FD9-5225-47BB-8140-96A9A55FC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963D1-96A0-4E01-B7AA-297122732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4D4B7-3602-4C67-ADB2-AB9DB103982C}" type="datetime1">
              <a:rPr lang="en-US" smtClean="0"/>
              <a:t>3/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21BC7D-C8DC-40EA-B0BE-4A510FF89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0E5132-5499-496F-8E20-96E4FA6F7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43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0F2E5A-4121-4CA2-BEB8-2CA1C33F2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44914-5B74-4E63-890F-EA891B419008}" type="datetime1">
              <a:rPr lang="en-US" smtClean="0"/>
              <a:t>3/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081509-A7E8-4C48-B1EE-3723EB02A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C6B7CE-5AFE-4EF1-B55D-701C9167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46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6C2F1-AA0D-4DEE-A52E-9FB65F706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8E5A-25F9-4933-93D5-4A2612644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C199B2-98BB-42DB-81D8-E542BC899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F9206A-51C0-4977-8D67-BA6B84FC2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29AD0-B3EB-46FF-9104-F413E8CD7EA1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E7801B-9957-438E-8EA5-98C0443F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D7B53-ACEC-4198-BD9C-A3823CB0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8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72468-D575-4A46-8904-CF75601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5D9D3-8719-49D5-81AF-D446D5DF0F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A0DAEB-2F34-4F47-8DF2-0D7728939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D32FE-2BCE-47FD-812B-E05F5823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4D8D-B2DD-4F72-BFDB-EDC58942B9BD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66EA68-32EC-499C-8A3A-7A3BBF355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614862-03C4-4AD6-A8BC-6CC09EEDD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2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276412-D0C4-43E1-BFBE-7DED7BA7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F57DB1-90AB-4821-AF47-750559F55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D458A-00CA-4464-8BB4-97E5094809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1816F-9438-4258-9D6F-F7710D03DEE3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202DDA-F441-4BE1-BDEF-EA26F3714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AFCF36-E7DC-41F4-A64C-D35582ED41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227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merrillrudd@gmail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8B151-6376-4704-AE6B-E5E35795F9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2390" y="1710087"/>
            <a:ext cx="9144000" cy="2387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latin typeface="Helvetica" panose="020B0504020202030204" pitchFamily="34" charset="0"/>
              </a:rPr>
              <a:t>Introduction</a:t>
            </a:r>
            <a:br>
              <a:rPr lang="en-US" dirty="0">
                <a:latin typeface="Helvetica" panose="020B0504020202030204" pitchFamily="34" charset="0"/>
              </a:rPr>
            </a:b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DMB Workshop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laska Department of Fish and Game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March 2018</a:t>
            </a:r>
            <a:endParaRPr lang="en-US" dirty="0">
              <a:latin typeface="Helvetica" panose="020B050402020203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8448AA-42F3-4775-A82B-A613B46D33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631" y="4584144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Helvetica" panose="020B0504020202030204" pitchFamily="34" charset="0"/>
              </a:rPr>
              <a:t>Merrill Rudd</a:t>
            </a:r>
          </a:p>
          <a:p>
            <a:r>
              <a:rPr lang="en-US" dirty="0">
                <a:latin typeface="Helvetica" panose="020B0504020202030204" pitchFamily="34" charset="0"/>
                <a:hlinkClick r:id="rId2"/>
              </a:rPr>
              <a:t>merrillrudd@gmail.com</a:t>
            </a:r>
            <a:endParaRPr lang="en-US" dirty="0">
              <a:latin typeface="Helvetica" panose="020B0504020202030204" pitchFamily="34" charset="0"/>
            </a:endParaRPr>
          </a:p>
          <a:p>
            <a:endParaRPr lang="en-US" dirty="0">
              <a:latin typeface="Helvetica" panose="020B0504020202030204" pitchFamily="34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With special thanks to Rob Ahrens and Andre Pu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394C1F9-61B6-4F18-B6C8-2C2B9ECD2F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345" y="5587583"/>
            <a:ext cx="1847960" cy="1064043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A2EE04-495A-400C-8D5B-860C535C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1</a:t>
            </a:fld>
            <a:endParaRPr lang="en-US"/>
          </a:p>
        </p:txBody>
      </p:sp>
      <p:pic>
        <p:nvPicPr>
          <p:cNvPr id="1026" name="Picture 2" descr="Image result for admb logo">
            <a:extLst>
              <a:ext uri="{FF2B5EF4-FFF2-40B4-BE49-F238E27FC236}">
                <a16:creationId xmlns:a16="http://schemas.microsoft.com/office/drawing/2014/main" id="{3425ED85-C296-4E10-8227-06143EBA6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611" y="900462"/>
            <a:ext cx="64770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6342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6594F-0F8E-462D-9E6F-693036671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likelihood consid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1474D-758F-4503-8C97-424B845CF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o compute the likelihood we need:</a:t>
            </a:r>
          </a:p>
          <a:p>
            <a:pPr marL="514350" indent="-514350">
              <a:buAutoNum type="arabicParenR"/>
            </a:pPr>
            <a:r>
              <a:rPr lang="en-US" dirty="0"/>
              <a:t>A model between the input variables and data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r>
              <a:rPr lang="en-US" dirty="0"/>
              <a:t>The sampling distribution – how the data pertain to the model prediction, e.g. normal distribution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51D93-4991-46E0-9817-ED8DF7214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/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7ECA1047-B762-4A34-B4C9-93941E5E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04" y="5031377"/>
            <a:ext cx="203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Model prediction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386D4D7D-5ED3-4186-83DE-2751FBBE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4891" y="5015502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Data</a:t>
            </a:r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A30D8C7F-E71D-4AF6-91FD-96475F356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4704" y="4650377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308EEF2D-0A31-4E2E-AD9D-0607F6CCDD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1491" y="4650377"/>
            <a:ext cx="7620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/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443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E3CEE-ADA6-4C38-BADB-A59EAA668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57B1F-40D2-4CAC-BF8C-8A5123B2E7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likelihood function, we find the maximum likelihood values for the parameters by:</a:t>
            </a:r>
          </a:p>
          <a:p>
            <a:pPr lvl="1"/>
            <a:r>
              <a:rPr lang="en-US" dirty="0"/>
              <a:t>Maximizing the log-likelihood or</a:t>
            </a:r>
          </a:p>
          <a:p>
            <a:pPr lvl="1"/>
            <a:r>
              <a:rPr lang="en-US" dirty="0"/>
              <a:t>Minimizing the negative log-likelihoo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equation is difficult to solve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EA66E9-AFDB-4344-9E9A-5D0E1C6BF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CBC168C-B603-4CB5-9DD6-22D6B60954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0489" y="3579269"/>
          <a:ext cx="2240441" cy="77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CBC168C-B603-4CB5-9DD6-22D6B609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89" y="3579269"/>
                        <a:ext cx="2240441" cy="77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3B9E133-EA7E-4C5A-AAE2-F34AE27F2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1168" y="2623728"/>
            <a:ext cx="35623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1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9EC6F-354F-4F12-8668-94965B376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ifferent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87B68-BEA1-461C-B79D-C790ABCB6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AUTODIF C++ class library</a:t>
            </a:r>
          </a:p>
          <a:p>
            <a:pPr lvl="1"/>
            <a:r>
              <a:rPr lang="en-US" dirty="0"/>
              <a:t>Combines array language with automatic differentiation</a:t>
            </a:r>
          </a:p>
          <a:p>
            <a:pPr lvl="1"/>
            <a:r>
              <a:rPr lang="en-US" dirty="0"/>
              <a:t>Supplemented with precompiled code for derivatives of common array and matrix operations</a:t>
            </a:r>
          </a:p>
          <a:p>
            <a:r>
              <a:rPr lang="en-US" dirty="0"/>
              <a:t>User only provides description of statistical model, ADMB handles the process of fitting the model to data and reporting results</a:t>
            </a:r>
          </a:p>
          <a:p>
            <a:r>
              <a:rPr lang="en-US" dirty="0"/>
              <a:t>Many aspects of C++ programming are hidden from the us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6DBCA-D746-43D9-B2A0-D71FD0062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628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0221"/>
            <a:ext cx="10515600" cy="1325563"/>
          </a:xfrm>
        </p:spPr>
        <p:txBody>
          <a:bodyPr/>
          <a:lstStyle/>
          <a:p>
            <a:r>
              <a:rPr lang="en-US" dirty="0"/>
              <a:t>Developing a model and likelihood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6836DA-A059-4FC2-835D-2C864B059384}"/>
              </a:ext>
            </a:extLst>
          </p:cNvPr>
          <p:cNvGrpSpPr/>
          <p:nvPr/>
        </p:nvGrpSpPr>
        <p:grpSpPr>
          <a:xfrm>
            <a:off x="226898" y="3813130"/>
            <a:ext cx="11753190" cy="2237990"/>
            <a:chOff x="193655" y="1306098"/>
            <a:chExt cx="11753190" cy="223799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1EDBE03-325C-4417-BF24-2A6ED2B554BB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e dynamics mode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E10A756-E0F3-4353-8D6C-D607535947C3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0E4423A-A1FD-4D77-A720-8B16121B8FAE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672D37E-0415-4B2B-8F94-E8BED4799C2B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C149201-6AB5-4900-9798-CF4116FB7BDE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06381AA-D7A0-4387-87EB-9142C4F8F2B7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BD75D2E-7F21-41F4-97C9-DDF3AFACC930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0A1CADD-8C71-4EAE-99F7-B757CEB4C7C4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570A906-C48A-4B27-BF37-5EA96EE079BB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1436AF9-9A77-4D29-992C-E0C317A66D49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8CF837D-8AC5-4DD1-9B06-E124C52C0A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517CA34-9276-4AEB-AF26-E77AD8A7D5A3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86D0886-55EE-4CE7-B9F4-21B70382C678}"/>
                </a:ext>
              </a:extLst>
            </p:cNvPr>
            <p:cNvCxnSpPr>
              <a:cxnSpLocks/>
              <a:stCxn id="3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C5A144D-87C5-43AB-A475-7B231FCF6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93" y="1394551"/>
            <a:ext cx="10515600" cy="4351338"/>
          </a:xfrm>
        </p:spPr>
        <p:txBody>
          <a:bodyPr/>
          <a:lstStyle/>
          <a:p>
            <a:r>
              <a:rPr lang="en-US" dirty="0"/>
              <a:t>User inputs </a:t>
            </a:r>
            <a:r>
              <a:rPr lang="en-US" dirty="0">
                <a:solidFill>
                  <a:schemeClr val="accent2"/>
                </a:solidFill>
              </a:rPr>
              <a:t>data</a:t>
            </a:r>
            <a:endParaRPr lang="en-US" dirty="0"/>
          </a:p>
          <a:p>
            <a:r>
              <a:rPr lang="en-US" dirty="0"/>
              <a:t>User defines the </a:t>
            </a:r>
            <a:r>
              <a:rPr lang="en-US" dirty="0">
                <a:solidFill>
                  <a:schemeClr val="accent6"/>
                </a:solidFill>
              </a:rPr>
              <a:t>state dynamics model </a:t>
            </a:r>
            <a:r>
              <a:rPr lang="en-US" dirty="0"/>
              <a:t>and </a:t>
            </a:r>
            <a:r>
              <a:rPr lang="en-US" dirty="0">
                <a:solidFill>
                  <a:schemeClr val="accent5"/>
                </a:solidFill>
              </a:rPr>
              <a:t>observation model</a:t>
            </a:r>
          </a:p>
          <a:p>
            <a:r>
              <a:rPr lang="en-US" dirty="0"/>
              <a:t>ADMB estimates </a:t>
            </a:r>
            <a:r>
              <a:rPr lang="en-US" dirty="0">
                <a:solidFill>
                  <a:schemeClr val="accent4"/>
                </a:solidFill>
              </a:rPr>
              <a:t>parameters</a:t>
            </a:r>
            <a:r>
              <a:rPr lang="en-US" dirty="0"/>
              <a:t> and </a:t>
            </a:r>
            <a:r>
              <a:rPr lang="en-US" dirty="0">
                <a:solidFill>
                  <a:srgbClr val="7030A0"/>
                </a:solidFill>
              </a:rPr>
              <a:t>error terms </a:t>
            </a:r>
            <a:r>
              <a:rPr lang="en-US" dirty="0"/>
              <a:t>as fixed or random effects to minimize th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bjective function</a:t>
            </a:r>
          </a:p>
        </p:txBody>
      </p:sp>
    </p:spTree>
    <p:extLst>
      <p:ext uri="{BB962C8B-B14F-4D97-AF65-F5344CB8AC3E}">
        <p14:creationId xmlns:p14="http://schemas.microsoft.com/office/powerpoint/2010/main" val="22156506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Von </a:t>
            </a:r>
            <a:r>
              <a:rPr lang="en-US" dirty="0" err="1">
                <a:solidFill>
                  <a:schemeClr val="accent6"/>
                </a:solidFill>
              </a:rPr>
              <a:t>Bertalanffy</a:t>
            </a:r>
            <a:r>
              <a:rPr lang="en-US" dirty="0">
                <a:solidFill>
                  <a:schemeClr val="accent6"/>
                </a:solidFill>
              </a:rPr>
              <a:t> growt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1−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blipFill>
                <a:blip r:embed="rId4"/>
                <a:stretch>
                  <a:fillRect l="-18000" t="-14286" r="-34000" b="-102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/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blipFill>
                <a:blip r:embed="rId5"/>
                <a:stretch>
                  <a:fillRect l="-15686" b="-83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/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/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blipFill>
                <a:blip r:embed="rId7"/>
                <a:stretch>
                  <a:fillRect l="-4688" t="-2222" r="-729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FF096010-AABC-4FE1-9544-58A020271FBE}"/>
              </a:ext>
            </a:extLst>
          </p:cNvPr>
          <p:cNvGrpSpPr/>
          <p:nvPr/>
        </p:nvGrpSpPr>
        <p:grpSpPr>
          <a:xfrm>
            <a:off x="219405" y="2577245"/>
            <a:ext cx="11753190" cy="2237990"/>
            <a:chOff x="193655" y="1306098"/>
            <a:chExt cx="11753190" cy="223799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1DF579B-08A2-4EEE-AF10-131AB4200AF2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Von </a:t>
              </a:r>
              <a:r>
                <a:rPr lang="en-US" dirty="0" err="1">
                  <a:solidFill>
                    <a:schemeClr val="tx1"/>
                  </a:solidFill>
                  <a:latin typeface="Helvetica" panose="020B0504020202030204" pitchFamily="34" charset="0"/>
                </a:rPr>
                <a:t>Bertalanffy</a:t>
              </a:r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 growth model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22ED44A-ED30-4D50-B7D4-8DFBDF6DD13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B00E945-4AAE-4E9D-9461-EA60427CC72A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4DAB5652-BC9E-44B7-B8A4-D95D06CF0BFE}"/>
                </a:ext>
              </a:extLst>
            </p:cNvPr>
            <p:cNvCxnSpPr>
              <a:cxnSpLocks/>
              <a:stCxn id="29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96DD845-59E6-427C-A3FF-A7A1E3569B21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5B30B46-C83B-478F-85F0-571F513EC67F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BF363DB-2B9A-46D9-A271-7A18A0D1186D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5A4138B-F52E-4EDC-ADD4-60406DFD8C9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2C824B6-063C-4236-A1B6-B3ABE2F71498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E797D51-8C95-411C-B827-E55D94F26AD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B01C53A-338D-42E2-BCBC-4018863791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F3CA818-D900-4136-948E-FE842C2F66BD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DEDCC94-35E6-46BD-A91A-67AD2E5395DD}"/>
                </a:ext>
              </a:extLst>
            </p:cNvPr>
            <p:cNvCxnSpPr>
              <a:cxnSpLocks/>
              <a:stCxn id="48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0365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urplus production model (e.g. Schaef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/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blipFill>
                <a:blip r:embed="rId5"/>
                <a:stretch>
                  <a:fillRect l="-5195" t="-23404" r="-649" b="-234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/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blipFill>
                <a:blip r:embed="rId6"/>
                <a:stretch>
                  <a:fillRect l="-17778" t="-20833" r="-51111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/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blipFill>
                <a:blip r:embed="rId7"/>
                <a:stretch>
                  <a:fillRect l="-17778" r="-4444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/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blipFill>
                <a:blip r:embed="rId8"/>
                <a:stretch>
                  <a:fillRect l="-14286" r="-2041" b="-12766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/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FD8842AA-EC65-41A9-958F-7CF4BDDAB7AD}"/>
              </a:ext>
            </a:extLst>
          </p:cNvPr>
          <p:cNvGrpSpPr/>
          <p:nvPr/>
        </p:nvGrpSpPr>
        <p:grpSpPr>
          <a:xfrm>
            <a:off x="219405" y="2045207"/>
            <a:ext cx="11753190" cy="2237990"/>
            <a:chOff x="193655" y="1306098"/>
            <a:chExt cx="11753190" cy="223799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FACBDCB-0F79-4E5E-B4D4-34A325A2EF35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urplus production model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4193CC7-CEA0-4DB5-AE4C-FD4352029E0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A4FD868-BB24-4E24-B6E2-66D0736B19D6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98790D3-71C5-4D89-AAB9-B37E8082056C}"/>
                </a:ext>
              </a:extLst>
            </p:cNvPr>
            <p:cNvCxnSpPr>
              <a:cxnSpLocks/>
              <a:stCxn id="37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1D2ED10-BEF5-41D7-996E-0CC5400190AC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5860215-C02A-40D8-A4DA-85EF40493058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38F222A-963D-40DA-90DA-9D01181AC205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2563487-1820-4E4B-A9CC-F27390C50CB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9F777E4-F941-4213-B708-1E4A736701DD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9A2EA86-0C04-468E-B7A6-BC001EC003C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FA37752B-7893-4C88-9DFC-4518D129DB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3ADA7A6-B4D7-4128-A20B-F8C9959EB0F5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384B58F-8969-45F8-8CAB-3F504A12A242}"/>
                </a:ext>
              </a:extLst>
            </p:cNvPr>
            <p:cNvCxnSpPr>
              <a:cxnSpLocks/>
              <a:stCxn id="4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2672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554AD-406D-40B7-B7A6-0F43B150E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of 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C62428-5C7D-4B13-B64B-6DBB03216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lta method to calculate covariance matrix</a:t>
            </a:r>
          </a:p>
          <a:p>
            <a:r>
              <a:rPr lang="en-US" dirty="0"/>
              <a:t>Likelihood profiles</a:t>
            </a:r>
          </a:p>
          <a:p>
            <a:r>
              <a:rPr lang="en-US" dirty="0"/>
              <a:t>Bayesian algorithm to sample posterior distribution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531FDC-B01D-4523-94A2-A40DB9B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9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verse of hessian is a reasonable approximation of the covariance matrix provided the assumption that the optimum solution is approximately linear (simple least squares problem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FDD65-282F-43CB-A175-B64AFC12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CBED4-C1C7-4C33-8985-259411907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369" y="1687609"/>
            <a:ext cx="3272287" cy="494745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lect a wide range of possible values for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Fit the model to find the MLE and negative log likelihood</a:t>
            </a:r>
          </a:p>
          <a:p>
            <a:r>
              <a:rPr lang="en-US" dirty="0"/>
              <a:t>Plot the negative log likelihood against </a:t>
            </a:r>
            <a:r>
              <a:rPr lang="en-US" i="1" dirty="0"/>
              <a:t>p</a:t>
            </a:r>
          </a:p>
          <a:p>
            <a:r>
              <a:rPr lang="en-US" dirty="0"/>
              <a:t>ADMB includes option to create likelihoo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3B00B-8502-4315-AFC8-8BFB548A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5D9D6306-55A3-4B7B-A0DD-D41B496F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755" y="5035644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aramete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C870A5E-A0C1-41B4-9169-F76F3D1773DD}"/>
              </a:ext>
            </a:extLst>
          </p:cNvPr>
          <p:cNvGrpSpPr/>
          <p:nvPr/>
        </p:nvGrpSpPr>
        <p:grpSpPr>
          <a:xfrm>
            <a:off x="4206830" y="1494338"/>
            <a:ext cx="7620000" cy="3565525"/>
            <a:chOff x="3775166" y="1519646"/>
            <a:chExt cx="7620000" cy="3565525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CCAB7A7D-E19A-491E-882B-3277D260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2966" y="4262846"/>
              <a:ext cx="61722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E4872377-2D24-437E-8648-E948E1BE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6966" y="4339046"/>
              <a:ext cx="3076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Parameter of Interest</a:t>
              </a: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F39516BB-7B44-4D50-86FF-825F67A40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2966" y="1595846"/>
              <a:ext cx="0" cy="2667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6700AC6-DAB2-4145-996F-10C28C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166" y="2053046"/>
              <a:ext cx="14446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-lo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likelihood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B3A3F8DC-9F97-4782-AA3D-F6443C1D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341" y="3805646"/>
              <a:ext cx="276225" cy="30480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8F9A664-8CB4-4754-BB99-0B8355865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91" y="3729446"/>
              <a:ext cx="74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LE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5D9D445-E382-495E-8D04-B35F5D15D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8166" y="3958046"/>
              <a:ext cx="99060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41F13B6B-72BD-42C4-A631-D8A34E77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5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7F9E3F7-1859-47AB-B6B8-54D3DBF34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8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FB73A6F-7734-4B84-91FA-0CE961AD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3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A64FCCF8-51EB-4468-9E41-D8BF64AB7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83E680E9-55D8-4AC8-B16C-22D9A7836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72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E5F7564-EE1A-43C3-B347-F07785F5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3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B187BDA6-D581-4FAD-B0BE-3AB63FA2F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5166" y="36532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6F0BBFCA-FDBE-49F9-B8B8-900E3D18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9766" y="26626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BE885D38-D1B9-40C4-8EBD-456769D9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566" y="16720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F506CE95-4553-4E9A-BF86-D38B26007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1166" y="2967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2" name="AutoShape 25">
              <a:extLst>
                <a:ext uri="{FF2B5EF4-FFF2-40B4-BE49-F238E27FC236}">
                  <a16:creationId xmlns:a16="http://schemas.microsoft.com/office/drawing/2014/main" id="{49C4F9E5-0748-4C47-9F42-517826FF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5541" y="2205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3" name="Text Box 29">
              <a:extLst>
                <a:ext uri="{FF2B5EF4-FFF2-40B4-BE49-F238E27FC236}">
                  <a16:creationId xmlns:a16="http://schemas.microsoft.com/office/drawing/2014/main" id="{C58F4EAB-FFD2-40BC-A644-D22C93CD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3829" y="1519646"/>
              <a:ext cx="4754562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Negative log-likelihood, fixing the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parameter to each value in tur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(minimize on the rest of the parameters)</a:t>
              </a:r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17C81493-E581-45E5-A5A5-9BE6D5C2A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6966" y="2510246"/>
              <a:ext cx="6858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DD0BB6E-E34F-4C99-B14B-CF216159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08966" y="2510246"/>
              <a:ext cx="3048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F1988861-FC3F-4030-A41D-0786EF09E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3366" y="2510246"/>
              <a:ext cx="6096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B21F2061-A8A2-407A-B75B-5D8D16A1D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2966" y="2510246"/>
              <a:ext cx="7620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D88E95C-9D62-46CD-945D-EC991C16A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03428" y="4323171"/>
              <a:ext cx="762000" cy="6858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A919FDA-13F1-4507-BD69-60332501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65428" y="4323171"/>
              <a:ext cx="533400" cy="762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0B4C33D3-3D76-47E1-AD6E-00F2E0A5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5793" y="3960654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2" name="AutoShape 20">
              <a:extLst>
                <a:ext uri="{FF2B5EF4-FFF2-40B4-BE49-F238E27FC236}">
                  <a16:creationId xmlns:a16="http://schemas.microsoft.com/office/drawing/2014/main" id="{544E44FC-344A-42CD-9819-AC7C5B6A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3874" y="3330779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1C3C3FD0-6610-42C5-AFF5-729CFDB0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903" y="3479914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24242010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Metropolis-Hastings algorithm to sample from the posterior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30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A2FF2-A9D0-472D-B090-F5D0F11A2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581A6-1F88-4399-AFBD-915829015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oals during this workshop</a:t>
            </a:r>
          </a:p>
          <a:p>
            <a:r>
              <a:rPr lang="en-US" sz="2600" dirty="0"/>
              <a:t>Gain fundamentals to implement and review age-structured assessments</a:t>
            </a:r>
          </a:p>
          <a:p>
            <a:pPr lvl="1"/>
            <a:r>
              <a:rPr lang="en-US" sz="2200" dirty="0"/>
              <a:t>HAM, yelloweye rockfish, sablefish, etc.</a:t>
            </a:r>
          </a:p>
          <a:p>
            <a:r>
              <a:rPr lang="en-US" sz="2600" dirty="0"/>
              <a:t>Analysis of model results in R</a:t>
            </a:r>
          </a:p>
          <a:p>
            <a:r>
              <a:rPr lang="en-US" sz="2600" dirty="0"/>
              <a:t>Connecting population dynamics concepts to cod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oals after this workshop</a:t>
            </a:r>
          </a:p>
          <a:p>
            <a:r>
              <a:rPr lang="en-US" sz="2400" dirty="0"/>
              <a:t>Bring ADF&amp;G assessments to a reproducible framework</a:t>
            </a:r>
          </a:p>
          <a:p>
            <a:r>
              <a:rPr lang="en-US" sz="2400" dirty="0"/>
              <a:t>Writing ADMB code properl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E4A4C-5531-4470-9874-DE23CA6CD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87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6DE0C-D579-431B-B03B-C691F6360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797534F-BAEB-4503-8129-A9911D783B9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186255"/>
              </p:ext>
            </p:extLst>
          </p:nvPr>
        </p:nvGraphicFramePr>
        <p:xfrm>
          <a:off x="838200" y="1690688"/>
          <a:ext cx="1051560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313725499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5629220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ay 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Statistical overview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pproach, syntax, files, output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bugging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workflow with 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3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Using ADMB for simulat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trospective analysi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>
                          <a:latin typeface="Helvetica" panose="020B0504020202030204" pitchFamily="34" charset="0"/>
                        </a:rPr>
                        <a:t>Estimating uncertainty</a:t>
                      </a:r>
                      <a:endParaRPr lang="en-US" sz="2000" dirty="0">
                        <a:latin typeface="Helvetica" panose="020B0504020202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6589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2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Non-linear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ge-structured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i="0" dirty="0">
                          <a:latin typeface="Helvetica" panose="020B0504020202030204" pitchFamily="34" charset="0"/>
                        </a:rPr>
                        <a:t>Model diagnostics and sel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4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Work with Herring Assessment Model or other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81178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9BF11-9844-403D-8A86-1A00C11DF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75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Lectures and example code are available on </a:t>
            </a:r>
            <a:r>
              <a:rPr lang="en-US" dirty="0" err="1"/>
              <a:t>Githu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Clone or download materials where you want to save them</a:t>
            </a: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7944787" y="5355771"/>
            <a:ext cx="1042459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DMB installation instructions and some background material are available on the “Wiki” p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5574771" y="4225834"/>
            <a:ext cx="521230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1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Write any questions, discussion subjects, or ideas to cover after the workshop under the “Issues” tab</a:t>
            </a:r>
          </a:p>
          <a:p>
            <a:pPr marL="0" indent="0">
              <a:buNone/>
            </a:pP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3229096" y="4265022"/>
            <a:ext cx="761607" cy="4310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05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B4E07-D15E-4B86-BD72-21BAF5729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AD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F19C20-B2F6-4A38-B7A6-F265D1B38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s the value of parameter vector that minimizes complex non-linear functions</a:t>
            </a:r>
          </a:p>
          <a:p>
            <a:r>
              <a:rPr lang="en-US" dirty="0"/>
              <a:t>ADMB is faster, more accurate, and more stable than R optimizers (e.g. “</a:t>
            </a:r>
            <a:r>
              <a:rPr lang="en-US" dirty="0" err="1"/>
              <a:t>optim</a:t>
            </a:r>
            <a:r>
              <a:rPr lang="en-US" dirty="0"/>
              <a:t>”) with more functionality for understanding parameter uncertainty</a:t>
            </a:r>
          </a:p>
          <a:p>
            <a:pPr lvl="1"/>
            <a:r>
              <a:rPr lang="en-US" dirty="0"/>
              <a:t>Estimates asymptotic variance-covariance matrices</a:t>
            </a:r>
          </a:p>
          <a:p>
            <a:pPr lvl="1"/>
            <a:r>
              <a:rPr lang="en-US" dirty="0"/>
              <a:t>Computes likelihood profiles for parameters and model outputs</a:t>
            </a:r>
          </a:p>
          <a:p>
            <a:pPr lvl="1"/>
            <a:r>
              <a:rPr lang="en-US" dirty="0"/>
              <a:t>Sampling parameter vectors from Bayesian posteriors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A66952-542E-4919-AC36-644F67D3F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17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set of data and probability model, maximum likelihood chooses the values of parameters that make the data “most likely”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kelihood of the data </a:t>
            </a:r>
            <a:r>
              <a:rPr lang="en-US" i="1" dirty="0"/>
              <a:t>D</a:t>
            </a:r>
            <a:r>
              <a:rPr lang="en-US" dirty="0"/>
              <a:t> given parameter(s) </a:t>
            </a:r>
            <a:r>
              <a:rPr lang="en-US" i="1" dirty="0"/>
              <a:t>p</a:t>
            </a:r>
            <a:r>
              <a:rPr lang="en-US" dirty="0"/>
              <a:t> is the probability of the data given the parameter(s).</a:t>
            </a:r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  <a:endParaRPr lang="en-US" b="1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A387D328-EF32-479D-B906-B4F6C2E07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64915"/>
              </p:ext>
            </p:extLst>
          </p:nvPr>
        </p:nvGraphicFramePr>
        <p:xfrm>
          <a:off x="4016875" y="3429000"/>
          <a:ext cx="348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1396394" imgH="203112" progId="Equation.DSMT4">
                  <p:embed/>
                </p:oleObj>
              </mc:Choice>
              <mc:Fallback>
                <p:oleObj name="Equation" r:id="rId3" imgW="1396394" imgH="203112" progId="Equation.DSMT4">
                  <p:embed/>
                  <p:pic>
                    <p:nvPicPr>
                      <p:cNvPr id="16388" name="Object 5">
                        <a:extLst>
                          <a:ext uri="{FF2B5EF4-FFF2-40B4-BE49-F238E27FC236}">
                            <a16:creationId xmlns:a16="http://schemas.microsoft.com/office/drawing/2014/main" id="{7B849581-FE84-49F7-B08D-758085A4A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75" y="3429000"/>
                        <a:ext cx="3487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f the data consist of two parts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i="1" dirty="0"/>
              <a:t>: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</a:t>
            </a:r>
            <a:r>
              <a:rPr lang="en-US" baseline="-25000" dirty="0"/>
              <a:t>1 </a:t>
            </a:r>
            <a:r>
              <a:rPr lang="en-US" dirty="0"/>
              <a:t>and D</a:t>
            </a:r>
            <a:r>
              <a:rPr lang="en-US" baseline="-25000" dirty="0"/>
              <a:t>2</a:t>
            </a:r>
            <a:r>
              <a:rPr lang="en-US" dirty="0"/>
              <a:t> can be multiple types of data</a:t>
            </a:r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7261"/>
              </p:ext>
            </p:extLst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18436" name="Object 5">
                        <a:extLst>
                          <a:ext uri="{FF2B5EF4-FFF2-40B4-BE49-F238E27FC236}">
                            <a16:creationId xmlns:a16="http://schemas.microsoft.com/office/drawing/2014/main" id="{D3D62884-0304-406E-9E87-6F7AD181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8</TotalTime>
  <Words>879</Words>
  <Application>Microsoft Office PowerPoint</Application>
  <PresentationFormat>Widescreen</PresentationFormat>
  <Paragraphs>18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Helvetica</vt:lpstr>
      <vt:lpstr>Symbol</vt:lpstr>
      <vt:lpstr>Tahoma</vt:lpstr>
      <vt:lpstr>Wingdings</vt:lpstr>
      <vt:lpstr>Office Theme</vt:lpstr>
      <vt:lpstr>Equation</vt:lpstr>
      <vt:lpstr>Introduction  ADMB Workshop Alaska Department of Fish and Game March 2018</vt:lpstr>
      <vt:lpstr>Objectives</vt:lpstr>
      <vt:lpstr>Overview</vt:lpstr>
      <vt:lpstr>Course website</vt:lpstr>
      <vt:lpstr>Course website</vt:lpstr>
      <vt:lpstr>Course website</vt:lpstr>
      <vt:lpstr>Why use ADMB?</vt:lpstr>
      <vt:lpstr>Maximum likelihood</vt:lpstr>
      <vt:lpstr>Likelihood basics</vt:lpstr>
      <vt:lpstr>Other likelihood considerations</vt:lpstr>
      <vt:lpstr>Maximum likelihood</vt:lpstr>
      <vt:lpstr>Automatic differentiation</vt:lpstr>
      <vt:lpstr>Developing a model and likelihood</vt:lpstr>
      <vt:lpstr>Von Bertalanffy growth model</vt:lpstr>
      <vt:lpstr>Surplus production model (e.g. Schaefer)</vt:lpstr>
      <vt:lpstr>Ways of estimating uncertainty</vt:lpstr>
      <vt:lpstr>Default estimation of uncertainty: delta method</vt:lpstr>
      <vt:lpstr>Likelihood profiles</vt:lpstr>
      <vt:lpstr>Markov Chain Monte Carlo (MCMC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 Model Builder for stock assessment development and application</dc:title>
  <dc:creator>Merrill Rudd</dc:creator>
  <cp:lastModifiedBy>Merrill Rudd</cp:lastModifiedBy>
  <cp:revision>102</cp:revision>
  <dcterms:created xsi:type="dcterms:W3CDTF">2018-02-27T17:04:03Z</dcterms:created>
  <dcterms:modified xsi:type="dcterms:W3CDTF">2018-03-01T19:08:29Z</dcterms:modified>
</cp:coreProperties>
</file>